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notesMasterIdLst>
    <p:notesMasterId r:id="rId27"/>
  </p:notesMasterIdLst>
  <p:handoutMasterIdLst>
    <p:handoutMasterId r:id="rId28"/>
  </p:handoutMasterIdLst>
  <p:sldIdLst>
    <p:sldId id="695" r:id="rId2"/>
    <p:sldId id="606" r:id="rId3"/>
    <p:sldId id="613" r:id="rId4"/>
    <p:sldId id="611" r:id="rId5"/>
    <p:sldId id="614" r:id="rId6"/>
    <p:sldId id="615" r:id="rId7"/>
    <p:sldId id="616" r:id="rId8"/>
    <p:sldId id="623" r:id="rId9"/>
    <p:sldId id="621" r:id="rId10"/>
    <p:sldId id="703" r:id="rId11"/>
    <p:sldId id="704" r:id="rId12"/>
    <p:sldId id="705" r:id="rId13"/>
    <p:sldId id="706" r:id="rId14"/>
    <p:sldId id="718" r:id="rId15"/>
    <p:sldId id="708" r:id="rId16"/>
    <p:sldId id="709" r:id="rId17"/>
    <p:sldId id="712" r:id="rId18"/>
    <p:sldId id="719" r:id="rId19"/>
    <p:sldId id="720" r:id="rId20"/>
    <p:sldId id="721" r:id="rId21"/>
    <p:sldId id="722" r:id="rId22"/>
    <p:sldId id="723" r:id="rId23"/>
    <p:sldId id="724" r:id="rId24"/>
    <p:sldId id="725" r:id="rId25"/>
    <p:sldId id="726" r:id="rId2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A8"/>
    <a:srgbClr val="3333FF"/>
    <a:srgbClr val="FF00FF"/>
    <a:srgbClr val="F50909"/>
    <a:srgbClr val="130A36"/>
    <a:srgbClr val="79710F"/>
    <a:srgbClr val="EEE6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98" autoAdjust="0"/>
    <p:restoredTop sz="94660"/>
  </p:normalViewPr>
  <p:slideViewPr>
    <p:cSldViewPr>
      <p:cViewPr varScale="1">
        <p:scale>
          <a:sx n="68" d="100"/>
          <a:sy n="68" d="100"/>
        </p:scale>
        <p:origin x="-1116" y="-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88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2" Type="http://schemas.openxmlformats.org/officeDocument/2006/relationships/slide" Target="slides/slide11.xml"/><Relationship Id="rId1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B4DC7-23EF-48F9-9964-92323F091F2F}" type="datetimeFigureOut">
              <a:rPr lang="zh-CN" altLang="en-US" smtClean="0"/>
              <a:t>2019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678C6-9B61-4522-9DDB-AA52F10A9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25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87B28F8-1007-4304-B4ED-FB0C2BA0B9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18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E8988A3-298F-40AB-830B-AB5224EC273F}" type="slidenum">
              <a:rPr lang="en-US" altLang="zh-CN" smtClean="0"/>
              <a:pPr algn="r" eaLnBrk="1" hangingPunct="1"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/>
              <a:t>It is time to begin the class, first of all, welcome all of the leaders ,teachers, and anyone coming here to attend today</a:t>
            </a:r>
            <a:r>
              <a:rPr lang="en-US" altLang="zh-CN" smtClean="0">
                <a:latin typeface="Arial" charset="0"/>
              </a:rPr>
              <a:t>’</a:t>
            </a:r>
            <a:r>
              <a:rPr lang="en-US" altLang="zh-CN" smtClean="0"/>
              <a:t>s lecture</a:t>
            </a:r>
          </a:p>
          <a:p>
            <a:pPr eaLnBrk="1" hangingPunct="1"/>
            <a:r>
              <a:rPr lang="en-US" altLang="zh-CN" smtClean="0"/>
              <a:t>Ok ,let</a:t>
            </a:r>
            <a:r>
              <a:rPr lang="en-US" altLang="zh-CN" smtClean="0">
                <a:latin typeface="Arial" charset="0"/>
              </a:rPr>
              <a:t>’</a:t>
            </a:r>
            <a:r>
              <a:rPr lang="en-US" altLang="zh-CN" smtClean="0"/>
              <a:t>s get back to our class. Today</a:t>
            </a:r>
            <a:r>
              <a:rPr lang="en-US" altLang="zh-CN" smtClean="0">
                <a:latin typeface="Arial" charset="0"/>
              </a:rPr>
              <a:t>’</a:t>
            </a:r>
            <a:r>
              <a:rPr lang="en-US" altLang="zh-CN" smtClean="0"/>
              <a:t>s topic is database design.</a:t>
            </a:r>
          </a:p>
          <a:p>
            <a:pPr eaLnBrk="1" hangingPunct="1"/>
            <a:r>
              <a:rPr lang="en-US" altLang="zh-CN" smtClean="0"/>
              <a:t>Actually ,it is a big ,complex topic . We can</a:t>
            </a:r>
            <a:r>
              <a:rPr lang="en-US" altLang="zh-CN" smtClean="0">
                <a:latin typeface="Arial" charset="0"/>
              </a:rPr>
              <a:t>’</a:t>
            </a:r>
            <a:r>
              <a:rPr lang="en-US" altLang="zh-CN" smtClean="0"/>
              <a:t>t cover all of the things in DB design just in one single lectur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 dirty="0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BBB5E19-F10A-4C2F-BF6F-11C513378A2E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60EC73-6927-441A-8B73-186D61B2523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C4016B-06AD-489D-A667-7B4EBB53F9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2/5/2019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B8197DD1-DC88-48E8-8286-FB7AE5654CA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pPr>
              <a:defRPr/>
            </a:pPr>
            <a:fld id="{A872B8DD-5EC5-470D-AF2B-5C63DE785C6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FFDF70-EB8F-4CC8-A534-D0875D8C79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19674-88BE-4C37-945A-17DF7B5EED8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2/5/2019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B96C1BF4-3F02-40C3-B185-7881C92CD7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2/5/2019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88D760-7C56-43BA-8246-249386DA518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2/5/2019</a:t>
            </a:fld>
            <a:endParaRPr lang="en-US" dirty="0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A541D448-48AC-4BBA-96AA-3C38B37D6E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2/5/2019</a:t>
            </a:fld>
            <a:endParaRPr 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CD8D83F7-69CB-4DFA-BE51-86652D4013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2/5/2019</a:t>
            </a:fld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/>
              </a:solidFill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066856" y="6364176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2FF6472-D878-41CD-B030-DEDB39D74FBB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 bwMode="invGray">
          <a:xfrm>
            <a:off x="683568" y="1052736"/>
            <a:ext cx="7488832" cy="685800"/>
          </a:xfr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eaLnBrk="1" hangingPunct="1"/>
            <a:r>
              <a:rPr kumimoji="1"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1"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 关系查询处理和查询优化</a:t>
            </a:r>
          </a:p>
        </p:txBody>
      </p:sp>
      <p:sp>
        <p:nvSpPr>
          <p:cNvPr id="2" name="矩形 1"/>
          <p:cNvSpPr/>
          <p:nvPr/>
        </p:nvSpPr>
        <p:spPr>
          <a:xfrm>
            <a:off x="1403648" y="2060848"/>
            <a:ext cx="5616624" cy="353246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处理步骤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优化必要性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方法与步骤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优化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6471" y="188119"/>
            <a:ext cx="8387977" cy="936625"/>
          </a:xfrm>
        </p:spPr>
        <p:txBody>
          <a:bodyPr anchor="ctr">
            <a:no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2  </a:t>
            </a:r>
            <a:r>
              <a:rPr lang="zh-CN" altLang="en-US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优化</a:t>
            </a:r>
            <a:endParaRPr lang="zh-CN" altLang="en-US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7032" y="1196008"/>
            <a:ext cx="8153400" cy="547335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等价变换规则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连接和笛卡尔积的交换律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连接和笛卡尔积的结合律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投影的串接</a:t>
            </a:r>
          </a:p>
          <a:p>
            <a:pPr eaLnBrk="1" hangingPunct="1">
              <a:lnSpc>
                <a:spcPct val="150000"/>
              </a:lnSpc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的串接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32824"/>
              </p:ext>
            </p:extLst>
          </p:nvPr>
        </p:nvGraphicFramePr>
        <p:xfrm>
          <a:off x="4139952" y="1196752"/>
          <a:ext cx="2952526" cy="127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公式" r:id="rId3" imgW="1002865" imgH="622030" progId="Equation.3">
                  <p:embed/>
                </p:oleObj>
              </mc:Choice>
              <mc:Fallback>
                <p:oleObj name="公式" r:id="rId3" imgW="1002865" imgH="622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196752"/>
                        <a:ext cx="2952526" cy="127969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90029"/>
              </p:ext>
            </p:extLst>
          </p:nvPr>
        </p:nvGraphicFramePr>
        <p:xfrm>
          <a:off x="4139952" y="2852936"/>
          <a:ext cx="3815804" cy="126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公式" r:id="rId5" imgW="1930400" imgH="736600" progId="Equation.3">
                  <p:embed/>
                </p:oleObj>
              </mc:Choice>
              <mc:Fallback>
                <p:oleObj name="公式" r:id="rId5" imgW="19304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52936"/>
                        <a:ext cx="3815804" cy="126468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06016"/>
              </p:ext>
            </p:extLst>
          </p:nvPr>
        </p:nvGraphicFramePr>
        <p:xfrm>
          <a:off x="2483843" y="4651475"/>
          <a:ext cx="5472608" cy="64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2590800" imgH="457200" progId="Equation.3">
                  <p:embed/>
                </p:oleObj>
              </mc:Choice>
              <mc:Fallback>
                <p:oleObj name="Equation" r:id="rId7" imgW="2590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43" y="4651475"/>
                        <a:ext cx="5472608" cy="6489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87289"/>
              </p:ext>
            </p:extLst>
          </p:nvPr>
        </p:nvGraphicFramePr>
        <p:xfrm>
          <a:off x="2483842" y="6020544"/>
          <a:ext cx="4535710" cy="35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9" imgW="1586811" imgH="215806" progId="Equation.3">
                  <p:embed/>
                </p:oleObj>
              </mc:Choice>
              <mc:Fallback>
                <p:oleObj name="Equation" r:id="rId9" imgW="158681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42" y="6020544"/>
                        <a:ext cx="4535710" cy="3599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252413" y="260350"/>
            <a:ext cx="3635375" cy="629285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与投影的交换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与笛卡尔积的交换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与并的交换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与差的交换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62049"/>
              </p:ext>
            </p:extLst>
          </p:nvPr>
        </p:nvGraphicFramePr>
        <p:xfrm>
          <a:off x="3275137" y="260648"/>
          <a:ext cx="4825255" cy="43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公式" r:id="rId3" imgW="2413000" imgH="241300" progId="Equation.3">
                  <p:embed/>
                </p:oleObj>
              </mc:Choice>
              <mc:Fallback>
                <p:oleObj name="公式" r:id="rId3" imgW="24130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137" y="260648"/>
                        <a:ext cx="4825255" cy="43251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31517"/>
              </p:ext>
            </p:extLst>
          </p:nvPr>
        </p:nvGraphicFramePr>
        <p:xfrm>
          <a:off x="2987675" y="5589240"/>
          <a:ext cx="5400749" cy="79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5" imgW="2006600" imgH="457200" progId="Equation.3">
                  <p:embed/>
                </p:oleObj>
              </mc:Choice>
              <mc:Fallback>
                <p:oleObj name="Equation" r:id="rId5" imgW="2006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89240"/>
                        <a:ext cx="5400749" cy="79251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39986"/>
              </p:ext>
            </p:extLst>
          </p:nvPr>
        </p:nvGraphicFramePr>
        <p:xfrm>
          <a:off x="2987675" y="4363367"/>
          <a:ext cx="5400750" cy="7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公式" r:id="rId7" imgW="2438400" imgH="457200" progId="Equation.3">
                  <p:embed/>
                </p:oleObj>
              </mc:Choice>
              <mc:Fallback>
                <p:oleObj name="公式" r:id="rId7" imgW="2438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3367"/>
                        <a:ext cx="5400750" cy="7938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39014"/>
              </p:ext>
            </p:extLst>
          </p:nvPr>
        </p:nvGraphicFramePr>
        <p:xfrm>
          <a:off x="611560" y="1745720"/>
          <a:ext cx="7777111" cy="233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9" imgW="3530600" imgH="1155700" progId="Equation.DSMT4">
                  <p:embed/>
                </p:oleObj>
              </mc:Choice>
              <mc:Fallback>
                <p:oleObj name="Equation" r:id="rId9" imgW="3530600" imgH="1155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45720"/>
                        <a:ext cx="7777111" cy="233135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81000" y="404813"/>
            <a:ext cx="8458200" cy="6192837"/>
          </a:xfrm>
        </p:spPr>
        <p:txBody>
          <a:bodyPr>
            <a:norm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投影与笛卡尔积的交换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投影与并的交换</a:t>
            </a:r>
          </a:p>
          <a:p>
            <a:pPr lvl="1" eaLnBrk="1" hangingPunct="1">
              <a:spcBef>
                <a:spcPct val="50000"/>
              </a:spcBef>
            </a:pP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56958"/>
              </p:ext>
            </p:extLst>
          </p:nvPr>
        </p:nvGraphicFramePr>
        <p:xfrm>
          <a:off x="539552" y="3501008"/>
          <a:ext cx="7705551" cy="92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3" imgW="3314700" imgH="482600" progId="Equation.3">
                  <p:embed/>
                </p:oleObj>
              </mc:Choice>
              <mc:Fallback>
                <p:oleObj name="Equation" r:id="rId3" imgW="33147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1008"/>
                        <a:ext cx="7705551" cy="92811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16427"/>
              </p:ext>
            </p:extLst>
          </p:nvPr>
        </p:nvGraphicFramePr>
        <p:xfrm>
          <a:off x="467544" y="1124744"/>
          <a:ext cx="7613921" cy="86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公式" r:id="rId5" imgW="3352800" imgH="393700" progId="Equation.3">
                  <p:embed/>
                </p:oleObj>
              </mc:Choice>
              <mc:Fallback>
                <p:oleObj name="公式" r:id="rId5" imgW="3352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7613921" cy="8642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260648"/>
            <a:ext cx="7772400" cy="6413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代数优化算法</a:t>
            </a:r>
          </a:p>
        </p:txBody>
      </p:sp>
      <p:sp>
        <p:nvSpPr>
          <p:cNvPr id="23559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251520" y="1052736"/>
            <a:ext cx="8352284" cy="5329237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一个关系表达式的语法树 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计算该表达式的程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优化</a:t>
            </a:r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利用规则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把形如 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1∧F2...∧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n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E )</a:t>
            </a:r>
            <a:r>
              <a:rPr lang="en-US" altLang="zh-CN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表达式变换为：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 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1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 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2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.. .(</a:t>
            </a:r>
            <a:r>
              <a:rPr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 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n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 E ) ) ... ) ) 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对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个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利用规则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4) ~ (8)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尽可能 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树的叶端</a:t>
            </a:r>
            <a:endParaRPr lang="en-US" altLang="zh-CN" sz="22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对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个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影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利用规则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(5)(9)(l0)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尽可能 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树的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端</a:t>
            </a:r>
            <a:endParaRPr lang="en-US" altLang="zh-CN" sz="2200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利用规则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把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和投影的串接合并成单个选择、单个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影，或者一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选择后跟一个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影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使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个选择或投影能同时执行，或在一次扫描中完成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2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260648"/>
            <a:ext cx="7772400" cy="6413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代数优化算法</a:t>
            </a:r>
          </a:p>
        </p:txBody>
      </p:sp>
      <p:sp>
        <p:nvSpPr>
          <p:cNvPr id="23559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251520" y="1196107"/>
            <a:ext cx="8352284" cy="53292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：一个关系表达式的语法树 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计算该表达式的程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优化</a:t>
            </a:r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（续）</a:t>
            </a:r>
            <a:endParaRPr lang="en-US" altLang="zh-CN" sz="22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Aft>
                <a:spcPct val="20000"/>
              </a:spcAft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将变换后的语法树内节点分组。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双目运算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×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∞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∪、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)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所有直接祖先为一组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些直接祖先是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en-US" altLang="zh-CN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如果其后代直到叶子全是单目运算则也将它们并入该组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Aft>
                <a:spcPct val="20000"/>
              </a:spcAft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生成一个程序，</a:t>
            </a:r>
            <a:r>
              <a:rPr lang="zh-CN" altLang="en-US" sz="2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组结点的计算是程序中的一步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各步的顺序是任意的，只要保证任何一组的计算不会在它的后代组之前计算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558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28613" y="404813"/>
            <a:ext cx="8491537" cy="863947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例子：求选修了</a:t>
            </a:r>
            <a:r>
              <a:rPr lang="en-US" altLang="zh-CN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课程的学生姓名</a:t>
            </a:r>
            <a:endParaRPr lang="zh-CN" altLang="en-US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1475705" y="1859310"/>
            <a:ext cx="5616575" cy="4017962"/>
            <a:chOff x="1292" y="1138"/>
            <a:chExt cx="3120" cy="2531"/>
          </a:xfrm>
        </p:grpSpPr>
        <p:sp>
          <p:nvSpPr>
            <p:cNvPr id="25604" name="Rectangle 4"/>
            <p:cNvSpPr>
              <a:spLocks noChangeArrowheads="1"/>
            </p:cNvSpPr>
            <p:nvPr/>
          </p:nvSpPr>
          <p:spPr bwMode="auto">
            <a:xfrm>
              <a:off x="2300" y="1138"/>
              <a:ext cx="86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r>
                <a:rPr lang="en-US" altLang="zh-CN" sz="3200" baseline="-30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name</a:t>
              </a: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2732" y="1592"/>
              <a:ext cx="12" cy="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1837" y="2018"/>
              <a:ext cx="240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</a:t>
              </a:r>
              <a:r>
                <a:rPr lang="en-US" altLang="zh-CN" sz="3200" b="0" baseline="-25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Cno=’2’ </a:t>
              </a:r>
              <a:r>
                <a:rPr kumimoji="0" lang="en-US" altLang="zh-CN" sz="3200" b="0" baseline="-25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∧</a:t>
              </a:r>
              <a:r>
                <a:rPr lang="en-US" altLang="zh-CN" sz="3200" b="0" baseline="-25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Student.Sno=SC.Sno</a:t>
              </a:r>
              <a:r>
                <a:rPr lang="en-US" altLang="zh-CN" sz="3200" b="0" baseline="-300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740" y="2523"/>
              <a:ext cx="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08" name="Rectangle 8"/>
            <p:cNvSpPr>
              <a:spLocks noChangeArrowheads="1"/>
            </p:cNvSpPr>
            <p:nvPr/>
          </p:nvSpPr>
          <p:spPr bwMode="auto">
            <a:xfrm>
              <a:off x="2492" y="2757"/>
              <a:ext cx="5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r>
                <a:rPr lang="en-US" altLang="zh-CN" sz="24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1292" y="3285"/>
              <a:ext cx="5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</a:t>
              </a:r>
              <a:endPara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3692" y="3285"/>
              <a:ext cx="72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</a:t>
              </a: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flipH="1">
              <a:off x="1724" y="2997"/>
              <a:ext cx="86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2972" y="2997"/>
              <a:ext cx="86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00943" y="1412925"/>
            <a:ext cx="7987481" cy="8639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30000"/>
              </a:lnSpc>
              <a:spcAft>
                <a:spcPts val="0"/>
              </a:spcAft>
              <a:buFont typeface="Wingdings" pitchFamily="2" charset="2"/>
              <a:buNone/>
            </a:pPr>
            <a:r>
              <a:rPr lang="en-US" altLang="zh-CN" sz="2600" b="1" dirty="0" smtClean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600" b="1" dirty="0" smtClean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语法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8130288" cy="487375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代数</a:t>
            </a:r>
            <a:r>
              <a:rPr lang="zh-CN" altLang="en-US" sz="2800" b="1" dirty="0" smtClean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endParaRPr lang="en-US" altLang="zh-CN" sz="2800" b="1" dirty="0" smtClean="0">
              <a:solidFill>
                <a:srgbClr val="0000A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算法把语法树转换成标准（优化）形式</a:t>
            </a:r>
            <a:b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059832" y="1988840"/>
            <a:ext cx="3629950" cy="4195202"/>
            <a:chOff x="3168985" y="2133600"/>
            <a:chExt cx="3992990" cy="4195202"/>
          </a:xfrm>
        </p:grpSpPr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4033837" y="2133600"/>
              <a:ext cx="199899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</a:t>
              </a:r>
              <a:r>
                <a:rPr lang="en-US" altLang="zh-CN" sz="2400" baseline="-250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Sname</a:t>
              </a:r>
            </a:p>
          </p:txBody>
        </p:sp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3563937" y="2997200"/>
              <a:ext cx="35980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</a:t>
              </a:r>
              <a:r>
                <a:rPr lang="en-US" altLang="zh-CN" sz="24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400" baseline="-250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.Sno =</a:t>
              </a:r>
              <a:r>
                <a:rPr lang="en-US" altLang="zh-CN" sz="2400" baseline="-25000" dirty="0" err="1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Sno</a:t>
              </a:r>
              <a:endParaRPr lang="en-US" altLang="zh-CN" sz="2400" baseline="-25000" dirty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4299285" y="3933056"/>
              <a:ext cx="5270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20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</a:t>
              </a:r>
            </a:p>
          </p:txBody>
        </p:sp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3168985" y="4834756"/>
              <a:ext cx="139110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</a:t>
              </a:r>
            </a:p>
          </p:txBody>
        </p:sp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4537410" y="4767535"/>
              <a:ext cx="197880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</a:t>
              </a:r>
              <a:r>
                <a:rPr lang="en-US" altLang="zh-CN" sz="24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400" baseline="-250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Cno= ‘2’</a:t>
              </a:r>
            </a:p>
          </p:txBody>
        </p:sp>
        <p:sp>
          <p:nvSpPr>
            <p:cNvPr id="26633" name="Text Box 9"/>
            <p:cNvSpPr txBox="1">
              <a:spLocks noChangeArrowheads="1"/>
            </p:cNvSpPr>
            <p:nvPr/>
          </p:nvSpPr>
          <p:spPr bwMode="auto">
            <a:xfrm>
              <a:off x="5127960" y="5928692"/>
              <a:ext cx="90487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0000A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</a:t>
              </a:r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4484688" y="2647950"/>
              <a:ext cx="0" cy="579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>
              <a:off x="4484688" y="3484563"/>
              <a:ext cx="0" cy="579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 flipH="1">
              <a:off x="3846847" y="4426675"/>
              <a:ext cx="603250" cy="406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4562810" y="4426675"/>
              <a:ext cx="715963" cy="406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5429585" y="5349254"/>
              <a:ext cx="0" cy="579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6588224" y="2060575"/>
            <a:ext cx="2232248" cy="3600450"/>
            <a:chOff x="1632" y="1536"/>
            <a:chExt cx="2832" cy="2166"/>
          </a:xfrm>
        </p:grpSpPr>
        <p:sp>
          <p:nvSpPr>
            <p:cNvPr id="26652" name="Rectangle 16"/>
            <p:cNvSpPr>
              <a:spLocks noChangeArrowheads="1"/>
            </p:cNvSpPr>
            <p:nvPr/>
          </p:nvSpPr>
          <p:spPr bwMode="auto">
            <a:xfrm>
              <a:off x="2208" y="1536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r>
                <a:rPr lang="en-US" altLang="zh-CN" sz="20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name</a:t>
              </a: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6653" name="Line 17"/>
            <p:cNvSpPr>
              <a:spLocks noChangeShapeType="1"/>
            </p:cNvSpPr>
            <p:nvPr/>
          </p:nvSpPr>
          <p:spPr bwMode="auto">
            <a:xfrm>
              <a:off x="2640" y="1979"/>
              <a:ext cx="0" cy="5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4" name="Rectangle 18"/>
            <p:cNvSpPr>
              <a:spLocks noChangeArrowheads="1"/>
            </p:cNvSpPr>
            <p:nvPr/>
          </p:nvSpPr>
          <p:spPr bwMode="auto">
            <a:xfrm>
              <a:off x="2832" y="2832"/>
              <a:ext cx="163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</a:t>
              </a:r>
              <a:r>
                <a:rPr lang="en-US" altLang="zh-CN" sz="2000" baseline="-30000" dirty="0" err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Cno</a:t>
              </a:r>
              <a:r>
                <a:rPr lang="en-US" altLang="zh-CN" sz="20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</a:t>
              </a:r>
              <a:r>
                <a:rPr lang="en-US" altLang="zh-CN" sz="20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</a:t>
              </a:r>
              <a:r>
                <a:rPr lang="en-US" altLang="zh-CN" sz="20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</a:t>
              </a: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6655" name="Rectangle 19"/>
            <p:cNvSpPr>
              <a:spLocks noChangeArrowheads="1"/>
            </p:cNvSpPr>
            <p:nvPr/>
          </p:nvSpPr>
          <p:spPr bwMode="auto">
            <a:xfrm>
              <a:off x="1632" y="2880"/>
              <a:ext cx="5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</a:t>
              </a:r>
            </a:p>
          </p:txBody>
        </p:sp>
        <p:sp>
          <p:nvSpPr>
            <p:cNvPr id="26656" name="Rectangle 20"/>
            <p:cNvSpPr>
              <a:spLocks noChangeArrowheads="1"/>
            </p:cNvSpPr>
            <p:nvPr/>
          </p:nvSpPr>
          <p:spPr bwMode="auto">
            <a:xfrm>
              <a:off x="3264" y="3318"/>
              <a:ext cx="72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</a:t>
              </a:r>
            </a:p>
          </p:txBody>
        </p:sp>
        <p:sp>
          <p:nvSpPr>
            <p:cNvPr id="26657" name="Line 21"/>
            <p:cNvSpPr>
              <a:spLocks noChangeShapeType="1"/>
            </p:cNvSpPr>
            <p:nvPr/>
          </p:nvSpPr>
          <p:spPr bwMode="auto">
            <a:xfrm flipH="1">
              <a:off x="3648" y="322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8" name="Line 22"/>
            <p:cNvSpPr>
              <a:spLocks noChangeShapeType="1"/>
            </p:cNvSpPr>
            <p:nvPr/>
          </p:nvSpPr>
          <p:spPr bwMode="auto">
            <a:xfrm flipH="1">
              <a:off x="1920" y="2688"/>
              <a:ext cx="52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9" name="Line 23"/>
            <p:cNvSpPr>
              <a:spLocks noChangeShapeType="1"/>
            </p:cNvSpPr>
            <p:nvPr/>
          </p:nvSpPr>
          <p:spPr bwMode="auto">
            <a:xfrm>
              <a:off x="2976" y="2688"/>
              <a:ext cx="62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640" name="Group 25"/>
          <p:cNvGrpSpPr>
            <a:grpSpLocks/>
          </p:cNvGrpSpPr>
          <p:nvPr/>
        </p:nvGrpSpPr>
        <p:grpSpPr bwMode="auto">
          <a:xfrm>
            <a:off x="395427" y="2065337"/>
            <a:ext cx="2376373" cy="3667919"/>
            <a:chOff x="852" y="1344"/>
            <a:chExt cx="3946" cy="2688"/>
          </a:xfrm>
        </p:grpSpPr>
        <p:sp>
          <p:nvSpPr>
            <p:cNvPr id="26641" name="Rectangle 26"/>
            <p:cNvSpPr>
              <a:spLocks noChangeArrowheads="1"/>
            </p:cNvSpPr>
            <p:nvPr/>
          </p:nvSpPr>
          <p:spPr bwMode="auto">
            <a:xfrm>
              <a:off x="2208" y="1344"/>
              <a:ext cx="86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r>
                <a:rPr lang="en-US" altLang="zh-CN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name</a:t>
              </a:r>
              <a:r>
                <a:rPr lang="en-US" altLang="zh-CN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6642" name="Line 27"/>
            <p:cNvSpPr>
              <a:spLocks noChangeShapeType="1"/>
            </p:cNvSpPr>
            <p:nvPr/>
          </p:nvSpPr>
          <p:spPr bwMode="auto">
            <a:xfrm>
              <a:off x="264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3" name="Rectangle 28"/>
            <p:cNvSpPr>
              <a:spLocks noChangeArrowheads="1"/>
            </p:cNvSpPr>
            <p:nvPr/>
          </p:nvSpPr>
          <p:spPr bwMode="auto">
            <a:xfrm>
              <a:off x="1200" y="2064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 </a:t>
              </a:r>
              <a:r>
                <a:rPr lang="en-US" altLang="zh-CN" sz="2400" baseline="-300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Cno</a:t>
              </a:r>
              <a:r>
                <a:rPr lang="en-US" altLang="zh-CN" sz="2400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’2’</a:t>
              </a:r>
              <a:r>
                <a:rPr lang="en-US" altLang="zh-CN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6644" name="Line 29"/>
            <p:cNvSpPr>
              <a:spLocks noChangeShapeType="1"/>
            </p:cNvSpPr>
            <p:nvPr/>
          </p:nvSpPr>
          <p:spPr bwMode="auto">
            <a:xfrm>
              <a:off x="2640" y="240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5" name="Rectangle 30"/>
            <p:cNvSpPr>
              <a:spLocks noChangeArrowheads="1"/>
            </p:cNvSpPr>
            <p:nvPr/>
          </p:nvSpPr>
          <p:spPr bwMode="auto">
            <a:xfrm>
              <a:off x="852" y="2544"/>
              <a:ext cx="394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itchFamily="18" charset="2"/>
                </a:rPr>
                <a:t></a:t>
              </a:r>
              <a:r>
                <a:rPr lang="en-US" altLang="zh-CN" baseline="-30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.Sno=</a:t>
              </a:r>
              <a:r>
                <a:rPr lang="en-US" altLang="zh-CN" baseline="-30000" dirty="0" err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.Sno</a:t>
              </a:r>
              <a:r>
                <a:rPr lang="en-US" altLang="zh-CN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26646" name="Rectangle 31"/>
            <p:cNvSpPr>
              <a:spLocks noChangeArrowheads="1"/>
            </p:cNvSpPr>
            <p:nvPr/>
          </p:nvSpPr>
          <p:spPr bwMode="auto">
            <a:xfrm>
              <a:off x="2400" y="3120"/>
              <a:ext cx="5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 </a:t>
              </a:r>
            </a:p>
          </p:txBody>
        </p:sp>
        <p:sp>
          <p:nvSpPr>
            <p:cNvPr id="26647" name="Rectangle 32"/>
            <p:cNvSpPr>
              <a:spLocks noChangeArrowheads="1"/>
            </p:cNvSpPr>
            <p:nvPr/>
          </p:nvSpPr>
          <p:spPr bwMode="auto">
            <a:xfrm>
              <a:off x="1200" y="3648"/>
              <a:ext cx="5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udent</a:t>
              </a:r>
            </a:p>
          </p:txBody>
        </p:sp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3600" y="3648"/>
              <a:ext cx="72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v"/>
                <a:defRPr sz="2800" b="1">
                  <a:solidFill>
                    <a:schemeClr val="accent2"/>
                  </a:solidFill>
                  <a:latin typeface="Verdan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</a:t>
              </a:r>
            </a:p>
          </p:txBody>
        </p:sp>
        <p:sp>
          <p:nvSpPr>
            <p:cNvPr id="26649" name="Line 34"/>
            <p:cNvSpPr>
              <a:spLocks noChangeShapeType="1"/>
            </p:cNvSpPr>
            <p:nvPr/>
          </p:nvSpPr>
          <p:spPr bwMode="auto">
            <a:xfrm>
              <a:off x="2640" y="29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0" name="Line 35"/>
            <p:cNvSpPr>
              <a:spLocks noChangeShapeType="1"/>
            </p:cNvSpPr>
            <p:nvPr/>
          </p:nvSpPr>
          <p:spPr bwMode="auto">
            <a:xfrm flipH="1">
              <a:off x="1632" y="3360"/>
              <a:ext cx="86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1" name="Line 36"/>
            <p:cNvSpPr>
              <a:spLocks noChangeShapeType="1"/>
            </p:cNvSpPr>
            <p:nvPr/>
          </p:nvSpPr>
          <p:spPr bwMode="auto">
            <a:xfrm>
              <a:off x="2880" y="3360"/>
              <a:ext cx="86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167887" y="3553852"/>
            <a:ext cx="500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∞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89173"/>
            <a:ext cx="8280920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3 </a:t>
            </a:r>
            <a:r>
              <a:rPr lang="zh-CN" altLang="en-US" sz="3600" b="1" dirty="0" smtClean="0">
                <a:solidFill>
                  <a:srgbClr val="0000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优化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98648" y="1268760"/>
            <a:ext cx="8305800" cy="216024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数优化改变语句的操作次序和组合，不涉及底层的存取路径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有许多存取方案，执行效率不同，仅代数优化是不够的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优化：选择高效合理的操作算法或存取路径，求得优化的查询计划</a:t>
            </a: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zh-CN" altLang="en-US" sz="2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3633212"/>
            <a:ext cx="3754760" cy="264330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算法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规则的启发式优化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代价估算的优化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者结合的优化方法</a:t>
            </a:r>
            <a:endParaRPr lang="zh-CN" altLang="en-US" sz="22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4048" y="3645024"/>
            <a:ext cx="3456384" cy="26314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63525"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执行策略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indent="-27432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嵌套循环方法</a:t>
            </a:r>
            <a:endParaRPr kumimoji="0"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indent="-27432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序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方法</a:t>
            </a:r>
            <a:endParaRPr kumimoji="0"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indent="-27432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索引连接方法</a:t>
            </a:r>
            <a:endParaRPr kumimoji="0"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indent="-27432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sh Join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7166"/>
            <a:ext cx="8136904" cy="563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4  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优化的意义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536" y="1208112"/>
            <a:ext cx="8496944" cy="5029200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优化意义</a:t>
            </a:r>
            <a:endParaRPr lang="en-US" altLang="zh-CN" sz="2800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3525" indent="-263525" eaLnBrk="1" hangingPunct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不必考虑查询路径，系统可以比用户程序做得更好 </a:t>
            </a:r>
          </a:p>
          <a:p>
            <a:pPr marL="539750" lvl="1" indent="-276225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器可以从数据字典中获取许多统计信息</a:t>
            </a:r>
          </a:p>
          <a:p>
            <a:pPr marL="539750" lvl="1" indent="-276225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统计信息改变了，系统可以自动对查询重新优化</a:t>
            </a:r>
          </a:p>
          <a:p>
            <a:pPr marL="539750" lvl="1" indent="-276225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器中包括了很多复杂的优化技术</a:t>
            </a:r>
            <a:endParaRPr lang="en-US" altLang="zh-CN" sz="2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39750" lvl="1" indent="-276225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器可以考虑多种不同的执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endParaRPr lang="zh-CN" altLang="en-US" sz="2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3525" indent="-263525">
              <a:lnSpc>
                <a:spcPct val="16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优化是影响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DBMS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的关键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素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3525" indent="-263525">
              <a:lnSpc>
                <a:spcPct val="16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有效的策略，求得给定关系表达式的值，使得查询代价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小（实际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较小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969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98450" y="1268760"/>
            <a:ext cx="8305800" cy="4732784"/>
          </a:xfrm>
        </p:spPr>
        <p:txBody>
          <a:bodyPr>
            <a:normAutofit lnSpcReduction="10000"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QL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LECT  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.Sname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OM  Student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WHERE 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.Sno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Sno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‘2’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40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代数表达式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200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200" baseline="-25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.Sno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200" baseline="-25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Sno∧Sc.Cno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'2'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×SC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  <a:endParaRPr lang="en-US" altLang="zh-CN" sz="2200" i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40000"/>
              </a:lnSpc>
            </a:pPr>
            <a:r>
              <a:rPr lang="en-US" altLang="zh-CN" sz="2200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200" baseline="-25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'2'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Student</a:t>
            </a:r>
            <a:r>
              <a:rPr lang="en-US" altLang="zh-CN" sz="2000" dirty="0">
                <a:solidFill>
                  <a:srgbClr val="0035DE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∞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))</a:t>
            </a:r>
          </a:p>
          <a:p>
            <a:pPr lvl="1">
              <a:lnSpc>
                <a:spcPct val="140000"/>
              </a:lnSpc>
            </a:pPr>
            <a:r>
              <a:rPr lang="en-US" altLang="zh-CN" sz="2200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lang="en-US" altLang="zh-CN" sz="2200" i="1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udent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200" baseline="-25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lang="en-US" altLang="zh-CN" sz="2200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‘2‘ 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C))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8280920" cy="563562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优化举例：查询选修</a:t>
            </a:r>
            <a:r>
              <a:rPr lang="en-US" altLang="zh-CN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课程的学生姓名</a:t>
            </a:r>
            <a:endParaRPr lang="zh-CN" altLang="en-US" sz="3200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737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45157"/>
            <a:ext cx="8280920" cy="56356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1 </a:t>
            </a:r>
            <a:r>
              <a:rPr lang="zh-CN" altLang="en-US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处理步骤</a:t>
            </a:r>
          </a:p>
        </p:txBody>
      </p:sp>
      <p:pic>
        <p:nvPicPr>
          <p:cNvPr id="4099" name="Picture 4" descr="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12908"/>
            <a:ext cx="7848872" cy="548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87337" y="1052736"/>
            <a:ext cx="8389119" cy="5400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外存数据量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条</a:t>
            </a:r>
            <a:endParaRPr lang="en-US" altLang="zh-CN" sz="220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条</a:t>
            </a:r>
            <a:endParaRPr lang="en-US" altLang="zh-CN" sz="220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修</a:t>
            </a: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课程：</a:t>
            </a:r>
            <a:r>
              <a:rPr lang="en-US" altLang="zh-CN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2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内存缓冲区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块缓冲区容量：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，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 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存缓冲区块数：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，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</a:t>
            </a:r>
            <a:r>
              <a:rPr lang="en-US" altLang="zh-CN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，若干块连接结果元组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读写速度为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连接方法为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数据块的嵌套循环法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8280920" cy="563562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优化举例：查询选修</a:t>
            </a:r>
            <a:r>
              <a:rPr lang="en-US" altLang="zh-CN" sz="3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课程的学生姓名</a:t>
            </a:r>
            <a:endParaRPr lang="zh-CN" altLang="en-US" sz="3200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4016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0813" y="1052736"/>
            <a:ext cx="8525643" cy="728662"/>
          </a:xfrm>
          <a:noFill/>
        </p:spPr>
        <p:txBody>
          <a:bodyPr tIns="0" bIns="0" anchor="ctr">
            <a:normAutofit/>
          </a:bodyPr>
          <a:lstStyle/>
          <a:p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1) </a:t>
            </a:r>
            <a:r>
              <a:rPr lang="zh-CN" altLang="en-US" sz="2200" b="1" i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Ｑ</a:t>
            </a:r>
            <a:r>
              <a:rPr lang="en-US" altLang="zh-CN" sz="2200" b="1" i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zh-CN" altLang="en-US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</a:t>
            </a:r>
            <a:r>
              <a:rPr lang="zh-CN" altLang="en-US" sz="22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ｓ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ame </a:t>
            </a:r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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udent.Sno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.Sno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∧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.Cno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'2' </a:t>
            </a:r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200" b="1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udent×SC</a:t>
            </a:r>
            <a:r>
              <a:rPr lang="en-US" altLang="zh-CN" sz="22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) 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1147" y="1844303"/>
            <a:ext cx="8569325" cy="4753049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5000"/>
              </a:lnSpc>
              <a:spcAft>
                <a:spcPts val="900"/>
              </a:spcAft>
              <a:buFont typeface="Wingdings" pitchFamily="2" charset="2"/>
              <a:buNone/>
            </a:pPr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：计算广义笛卡尔积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，选修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号课程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块能装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或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，在内存中存放五块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 和 一块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，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读取总块数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eaLnBrk="1" hangingPunct="1">
              <a:lnSpc>
                <a:spcPct val="135000"/>
              </a:lnSpc>
            </a:pP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5000"/>
              </a:lnSpc>
            </a:pP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，分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读入内存。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遍，每遍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。若每秒读写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，则总计要花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100/20 = 10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秒）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条件连接后的元组数为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5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每块能装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元组，则写出这些块的时间：花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32799"/>
              </p:ext>
            </p:extLst>
          </p:nvPr>
        </p:nvGraphicFramePr>
        <p:xfrm>
          <a:off x="683965" y="3789040"/>
          <a:ext cx="4824139" cy="69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位图图像" r:id="rId3" imgW="3019048" imgH="400000" progId="Paint.Picture">
                  <p:embed/>
                </p:oleObj>
              </mc:Choice>
              <mc:Fallback>
                <p:oleObj name="位图图像" r:id="rId3" imgW="3019048" imgH="4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65" y="3789040"/>
                        <a:ext cx="4824139" cy="695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88555"/>
              </p:ext>
            </p:extLst>
          </p:nvPr>
        </p:nvGraphicFramePr>
        <p:xfrm>
          <a:off x="3635896" y="5589240"/>
          <a:ext cx="2087562" cy="3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位图图像" r:id="rId5" imgW="1076475" imgH="228571" progId="Paint.Picture">
                  <p:embed/>
                </p:oleObj>
              </mc:Choice>
              <mc:Fallback>
                <p:oleObj name="位图图像" r:id="rId5" imgW="1076475" imgH="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89240"/>
                        <a:ext cx="2087562" cy="3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40008"/>
              </p:ext>
            </p:extLst>
          </p:nvPr>
        </p:nvGraphicFramePr>
        <p:xfrm>
          <a:off x="5580063" y="5949280"/>
          <a:ext cx="2663825" cy="38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位图图像" r:id="rId7" imgW="1476190" imgH="257007" progId="Paint.Picture">
                  <p:embed/>
                </p:oleObj>
              </mc:Choice>
              <mc:Fallback>
                <p:oleObj name="位图图像" r:id="rId7" imgW="1476190" imgH="2570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949280"/>
                        <a:ext cx="2663825" cy="38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23528" y="232145"/>
            <a:ext cx="8208912" cy="743986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274320" indent="-274320" algn="l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kumimoji="0"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询计划的执行时间估算</a:t>
            </a:r>
            <a:endParaRPr kumimoji="0" lang="en-US" altLang="zh-CN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900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0825" y="1269107"/>
            <a:ext cx="8353623" cy="5112221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</a:t>
            </a:r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选择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</a:p>
          <a:p>
            <a:pPr>
              <a:lnSpc>
                <a:spcPts val="3500"/>
              </a:lnSpc>
              <a:spcBef>
                <a:spcPts val="0"/>
              </a:spcBef>
              <a:tabLst>
                <a:tab pos="5029200" algn="l"/>
              </a:tabLst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依次读入连接后元组，按选择条件选取满足要求的记录，假设内存处理时间忽略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500"/>
              </a:lnSpc>
              <a:spcBef>
                <a:spcPts val="0"/>
              </a:spcBef>
              <a:tabLst>
                <a:tab pos="5029200" algn="l"/>
              </a:tabLst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取连接后元组的时间需                    秒，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中间文件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样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500"/>
              </a:lnSpc>
              <a:spcBef>
                <a:spcPts val="0"/>
              </a:spcBef>
              <a:tabLst>
                <a:tab pos="5029200" algn="l"/>
              </a:tabLst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条件的元组仅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，可放在内存。 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投影</a:t>
            </a:r>
          </a:p>
          <a:p>
            <a:pPr>
              <a:lnSpc>
                <a:spcPts val="3500"/>
              </a:lnSpc>
              <a:spcBef>
                <a:spcPts val="0"/>
              </a:spcBef>
              <a:tabLst>
                <a:tab pos="5029200" algn="l"/>
              </a:tabLst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的结果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作投影输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到最终结果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查询的总时间 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27.8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</a:t>
            </a:r>
          </a:p>
          <a:p>
            <a:pPr marL="263525" indent="-263525" eaLnBrk="1" hangingPunct="1">
              <a:lnSpc>
                <a:spcPts val="3500"/>
              </a:lnSpc>
              <a:spcBef>
                <a:spcPts val="0"/>
              </a:spcBef>
              <a:tabLst>
                <a:tab pos="5029200" algn="l"/>
              </a:tabLst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68442"/>
              </p:ext>
            </p:extLst>
          </p:nvPr>
        </p:nvGraphicFramePr>
        <p:xfrm>
          <a:off x="3577208" y="2636912"/>
          <a:ext cx="106680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位图图像" r:id="rId3" imgW="552527" imgH="228571" progId="Paint.Picture">
                  <p:embed/>
                </p:oleObj>
              </mc:Choice>
              <mc:Fallback>
                <p:oleObj name="位图图像" r:id="rId3" imgW="552527" imgH="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208" y="2636912"/>
                        <a:ext cx="106680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5445224"/>
            <a:ext cx="3886200" cy="359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813" y="404664"/>
            <a:ext cx="8525643" cy="728662"/>
          </a:xfrm>
          <a:noFill/>
        </p:spPr>
        <p:txBody>
          <a:bodyPr tIns="0" bIns="0" anchor="ctr">
            <a:normAutofit fontScale="90000"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) </a:t>
            </a:r>
            <a:r>
              <a:rPr lang="zh-CN" altLang="en-US" sz="2400" b="1" i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Ｑ</a:t>
            </a:r>
            <a:r>
              <a:rPr lang="en-US" altLang="zh-CN" sz="2400" b="1" i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 </a:t>
            </a:r>
            <a:r>
              <a:rPr lang="zh-CN" altLang="en-US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＝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</a:t>
            </a:r>
            <a:r>
              <a:rPr lang="zh-CN" altLang="en-US" sz="24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ｓ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ame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</a:t>
            </a:r>
            <a:r>
              <a:rPr lang="en-US" altLang="zh-CN" sz="24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udent.S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</a:t>
            </a:r>
            <a:r>
              <a:rPr lang="en-US" altLang="zh-CN" sz="24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.S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∧</a:t>
            </a:r>
            <a:r>
              <a:rPr lang="en-US" altLang="zh-CN" sz="2400" b="1" baseline="-25000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.Cno</a:t>
            </a:r>
            <a:r>
              <a:rPr lang="en-US" altLang="zh-CN" sz="2400" b="1" baseline="-25000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='2'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udent×SC</a:t>
            </a:r>
            <a:r>
              <a:rPr lang="en-US" altLang="zh-CN" sz="2400" b="1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) </a:t>
            </a:r>
          </a:p>
        </p:txBody>
      </p:sp>
    </p:spTree>
    <p:extLst>
      <p:ext uri="{BB962C8B-B14F-4D97-AF65-F5344CB8AC3E}">
        <p14:creationId xmlns:p14="http://schemas.microsoft.com/office/powerpoint/2010/main" val="396554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>
          <a:xfrm>
            <a:off x="251966" y="400348"/>
            <a:ext cx="8424490" cy="461665"/>
          </a:xfrm>
          <a:noFill/>
          <a:extLst/>
        </p:spPr>
        <p:txBody>
          <a:bodyPr vert="horz" tIns="0" bIns="0" anchor="ctr"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en-US" altLang="zh-CN" sz="2200" b="1" i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'2'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Student ∞ SC))</a:t>
            </a:r>
            <a:endParaRPr lang="en-US" altLang="zh-CN" sz="22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22833" y="1196752"/>
            <a:ext cx="8353623" cy="5229448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：自然连接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执行自然连接，读取表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代价与策略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第一步相同：仍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10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，花费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但自然连接的结果数远远小于笛卡尔积，为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0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个。因此写出这些元组时间为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0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 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秒）。仅为策略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千分之一。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：选择操作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取中间文件块，执行选择运算，花费时间也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。 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：投影输出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执行时间 ≈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5+50+50 ≈ 20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。</a:t>
            </a:r>
          </a:p>
        </p:txBody>
      </p:sp>
    </p:spTree>
    <p:extLst>
      <p:ext uri="{BB962C8B-B14F-4D97-AF65-F5344CB8AC3E}">
        <p14:creationId xmlns:p14="http://schemas.microsoft.com/office/powerpoint/2010/main" val="327951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33375"/>
            <a:ext cx="8277548" cy="575345"/>
          </a:xfrm>
        </p:spPr>
        <p:txBody>
          <a:bodyPr anchor="ctr"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en-US" altLang="zh-CN" sz="2200" b="1" i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lang="en-US" altLang="zh-CN" sz="2200" b="1" i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udent ∞ 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lang="en-US" altLang="zh-CN" sz="2200" b="1" baseline="-2500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lang="en-US" altLang="zh-CN" sz="2200" b="1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‘2‘ </a:t>
            </a:r>
            <a:r>
              <a:rPr lang="en-US" altLang="zh-CN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C))</a:t>
            </a:r>
            <a:r>
              <a:rPr lang="zh-CN" altLang="en-US" sz="22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404" y="1196752"/>
            <a:ext cx="8425060" cy="5516562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：对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作选择运算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，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，选修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号课程：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块能装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或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，每秒读写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</a:t>
            </a:r>
            <a:endParaRPr lang="zh-CN" altLang="en-US" sz="2200" u="sng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需读一遍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，共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花费时间为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，满足条件的元组仅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，不必使用中间文件。 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：自然连接</a:t>
            </a:r>
          </a:p>
          <a:p>
            <a:pPr>
              <a:lnSpc>
                <a:spcPct val="13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只需读一遍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共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0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花费时间为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。 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投影输出</a:t>
            </a:r>
          </a:p>
          <a:p>
            <a:pPr>
              <a:lnSpc>
                <a:spcPts val="3500"/>
              </a:lnSpc>
              <a:spcAft>
                <a:spcPts val="600"/>
              </a:spcAft>
              <a:tabLst>
                <a:tab pos="5029200" algn="l"/>
              </a:tabLs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的执行时间 ≈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+5 ≈ 1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</a:p>
        </p:txBody>
      </p:sp>
    </p:spTree>
    <p:extLst>
      <p:ext uri="{BB962C8B-B14F-4D97-AF65-F5344CB8AC3E}">
        <p14:creationId xmlns:p14="http://schemas.microsoft.com/office/powerpoint/2010/main" val="162825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412007"/>
            <a:ext cx="8349680" cy="5113337"/>
          </a:xfrm>
        </p:spPr>
        <p:txBody>
          <a:bodyPr>
            <a:noAutofit/>
          </a:bodyPr>
          <a:lstStyle/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步：对</a:t>
            </a:r>
            <a:r>
              <a:rPr lang="en-US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作选择运算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首先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索引，然后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。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总块数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&lt;50 【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块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数据时间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 3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，中间结果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  不必写入外存</a:t>
            </a:r>
            <a:endParaRPr lang="zh-CN" altLang="en-US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步：自然连接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第一步获得的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的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索引，然后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。读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块数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&lt;50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读数据时间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 </a:t>
            </a:r>
          </a:p>
          <a:p>
            <a:pPr>
              <a:lnSpc>
                <a:spcPts val="3500"/>
              </a:lnSpc>
              <a:spcBef>
                <a:spcPts val="1200"/>
              </a:spcBef>
              <a:spcAft>
                <a:spcPts val="600"/>
              </a:spcAft>
              <a:buNone/>
              <a:tabLst>
                <a:tab pos="5029200" algn="l"/>
              </a:tabLst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步投影输出</a:t>
            </a:r>
          </a:p>
          <a:p>
            <a:pPr>
              <a:lnSpc>
                <a:spcPct val="130000"/>
              </a:lnSpc>
            </a:pPr>
            <a:r>
              <a:rPr lang="zh-CN" altLang="en-US" sz="2200" u="sng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的执行时间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：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 5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88640"/>
            <a:ext cx="8277548" cy="1008112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l" rtl="0"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kumimoji="0" lang="en-US" altLang="zh-CN" sz="2200" b="1" i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kumimoji="0" lang="en-US" altLang="zh-CN" sz="2200" b="1" kern="0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kumimoji="0"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π</a:t>
            </a:r>
            <a:r>
              <a:rPr kumimoji="0" lang="en-US" altLang="zh-CN" sz="2200" b="1" i="1" kern="0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kumimoji="0"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udent ∞ </a:t>
            </a:r>
            <a:r>
              <a:rPr kumimoji="0" lang="zh-CN" altLang="en-US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200" b="1" kern="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</a:t>
            </a:r>
            <a:r>
              <a:rPr kumimoji="0" lang="en-US" altLang="zh-CN" sz="2200" b="1" kern="0" baseline="-25000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.Cno</a:t>
            </a:r>
            <a:r>
              <a:rPr kumimoji="0" lang="en-US" altLang="zh-CN" sz="2200" b="1" kern="0" baseline="-250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‘2‘ </a:t>
            </a:r>
            <a:r>
              <a:rPr kumimoji="0" lang="en-US" altLang="zh-CN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C))</a:t>
            </a:r>
            <a:r>
              <a:rPr kumimoji="0" lang="zh-CN" altLang="en-US" sz="2200" b="1" kern="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0" lang="en-US" altLang="zh-CN" sz="2200" b="1" kern="0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2913" lvl="1" algn="l" fontAlgn="auto">
              <a:lnSpc>
                <a:spcPct val="150000"/>
              </a:lnSpc>
              <a:spcAft>
                <a:spcPts val="0"/>
              </a:spcAft>
            </a:pPr>
            <a:r>
              <a:rPr kumimoji="0" lang="zh-CN" altLang="en-US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kumimoji="0" lang="en-US" altLang="zh-CN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kumimoji="0" lang="zh-CN" altLang="en-US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在</a:t>
            </a:r>
            <a:r>
              <a:rPr kumimoji="0" lang="en-US" altLang="zh-CN" sz="2200" b="1" kern="0" dirty="0" err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o</a:t>
            </a:r>
            <a:r>
              <a:rPr kumimoji="0" lang="zh-CN" altLang="en-US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有索引，</a:t>
            </a:r>
            <a:r>
              <a:rPr kumimoji="0" lang="en-US" altLang="zh-CN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kumimoji="0" lang="zh-CN" altLang="en-US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在</a:t>
            </a:r>
            <a:r>
              <a:rPr kumimoji="0" lang="en-US" altLang="zh-CN" sz="2200" b="1" kern="0" dirty="0" err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200" b="1" kern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有索引</a:t>
            </a:r>
            <a:endParaRPr kumimoji="0" lang="en-US" altLang="zh-CN" sz="2200" b="1" kern="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3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536" y="1432520"/>
            <a:ext cx="8352928" cy="4876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6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6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简单的全表扫描方法 </a:t>
            </a:r>
          </a:p>
          <a:p>
            <a:pPr marL="360363" indent="-360363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查询的基本表顺序扫描，逐一检查每个元组是否满足条件，把满足条件的元组作为结果输出 </a:t>
            </a:r>
          </a:p>
          <a:p>
            <a:pPr marL="360363" indent="-360363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合小表，不适合大表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6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6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索引（或散列）扫描方法 </a:t>
            </a:r>
          </a:p>
          <a:p>
            <a:pPr marL="360363" indent="-360363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选择条件中的属性上有索引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360363" indent="-360363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索引先找到满足条件的元组指针，再通过元组指针直接在待查询的基本表中找到元组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选择操作的</a:t>
            </a: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42664" y="1412776"/>
            <a:ext cx="8089776" cy="48768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lect * from student where &lt;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表达式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endParaRPr lang="zh-CN" altLang="en-US" b="1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1200"/>
              </a:spcBef>
              <a:buSzPct val="60000"/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考虑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表达式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几种情况：</a:t>
            </a:r>
          </a:p>
          <a:p>
            <a:pPr marL="451803" indent="-457200">
              <a:lnSpc>
                <a:spcPct val="120000"/>
              </a:lnSpc>
              <a:spcBef>
                <a:spcPts val="1200"/>
              </a:spcBef>
              <a:buSzPct val="60000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1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无条件</a:t>
            </a:r>
          </a:p>
          <a:p>
            <a:pPr marL="451803" indent="-457200">
              <a:lnSpc>
                <a:spcPct val="120000"/>
              </a:lnSpc>
              <a:spcBef>
                <a:spcPts val="1200"/>
              </a:spcBef>
              <a:buSzPct val="60000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2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121'</a:t>
            </a:r>
            <a:endParaRPr lang="zh-CN" altLang="en-US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1803" indent="-457200">
              <a:lnSpc>
                <a:spcPct val="120000"/>
              </a:lnSpc>
              <a:spcBef>
                <a:spcPts val="1200"/>
              </a:spcBef>
              <a:buSzPct val="60000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3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ge &gt; 20</a:t>
            </a:r>
            <a:endParaRPr lang="zh-CN" altLang="en-US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1803" indent="-457200">
              <a:lnSpc>
                <a:spcPct val="120000"/>
              </a:lnSpc>
              <a:spcBef>
                <a:spcPts val="1200"/>
              </a:spcBef>
              <a:buSzPct val="60000"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4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dept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7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 </a:t>
            </a:r>
            <a:r>
              <a:rPr lang="en-US" altLang="zh-CN" sz="27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'CS'  AND  Sage&gt;20</a:t>
            </a:r>
            <a:endParaRPr lang="zh-CN" altLang="en-US" sz="27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 anchor="ctr"/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选择操作的</a:t>
            </a: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432173"/>
            <a:ext cx="8496944" cy="4661123"/>
          </a:xfrm>
        </p:spPr>
        <p:txBody>
          <a:bodyPr>
            <a:normAutofit/>
          </a:bodyPr>
          <a:lstStyle/>
          <a:p>
            <a:pPr marL="0" lvl="1" indent="0">
              <a:lnSpc>
                <a:spcPct val="150000"/>
              </a:lnSpc>
              <a:spcBef>
                <a:spcPts val="600"/>
              </a:spcBef>
              <a:buSzPct val="70000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2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条件： 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‘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1’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有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索引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或散列）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2913" lvl="1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索引（或散列）得到</a:t>
            </a:r>
            <a:r>
              <a:rPr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‘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1’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组的指针</a:t>
            </a:r>
          </a:p>
          <a:p>
            <a:pPr marL="442913" lvl="1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元组指针，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中检索到该学生</a:t>
            </a:r>
          </a:p>
          <a:p>
            <a:pPr>
              <a:lnSpc>
                <a:spcPct val="150000"/>
              </a:lnSpc>
              <a:spcBef>
                <a:spcPts val="1800"/>
              </a:spcBef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3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： </a:t>
            </a:r>
            <a:r>
              <a:rPr lang="en-US" altLang="zh-CN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ge&gt;20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en-US" altLang="zh-CN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ge 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有索引</a:t>
            </a:r>
          </a:p>
          <a:p>
            <a:pPr marL="442913" lvl="1" indent="-263525" eaLnBrk="1" hangingPunct="1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+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树索引找到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ge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项，以此为入口点，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+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树的顺序集上得到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ge&gt;2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所有元组指针</a:t>
            </a:r>
          </a:p>
          <a:p>
            <a:pPr marL="442913" lvl="1" indent="-263525" eaLnBrk="1" hangingPunct="1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这些元组指针，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中检索年龄大于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学生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487132"/>
            <a:ext cx="8208912" cy="63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 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操作的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504" y="116632"/>
            <a:ext cx="8712968" cy="630932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4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 条件：</a:t>
            </a:r>
            <a:r>
              <a:rPr lang="en-US" altLang="zh-CN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dept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‘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’ AND Sage&gt;20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en-US" altLang="zh-CN" b="1" dirty="0" err="1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dept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ge 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都有索引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一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 </a:t>
            </a:r>
            <a:r>
              <a:rPr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dep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＝‘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S’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一组元组指针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 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ge&gt;20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组元组指针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这两组指针的交集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指针交集，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中检索计算机系年龄大于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学生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二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到</a:t>
            </a:r>
            <a:r>
              <a:rPr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dep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＝‘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S’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一组元组指针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这些元组指针，在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中检索计算机系学生元组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得到的元组，检查其他条件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age&gt;20)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否满足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把满足条件的元组作为结果输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76672"/>
            <a:ext cx="8208912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连接操作的实现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4841" y="1340768"/>
            <a:ext cx="8425631" cy="4464496"/>
          </a:xfrm>
        </p:spPr>
        <p:txBody>
          <a:bodyPr>
            <a:noAutofit/>
          </a:bodyPr>
          <a:lstStyle/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elect * from student,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where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.sno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.sno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嵌套循环方法</a:t>
            </a:r>
          </a:p>
          <a:p>
            <a:pPr marL="258128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每个元组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s)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检索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的每个元组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258128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检查这两个元组在连接属性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是否相等</a:t>
            </a:r>
          </a:p>
          <a:p>
            <a:pPr marL="258128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相等，则连接后输出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58128" indent="-263525">
              <a:lnSpc>
                <a:spcPct val="15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依次检查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的每个元组，直到所有元组处理完毕 </a:t>
            </a:r>
            <a:endParaRPr lang="zh-CN" altLang="en-US" sz="22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759173" y="1916832"/>
            <a:ext cx="1220539" cy="188839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1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2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3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4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zh-CN" sz="20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3060006" y="1916832"/>
            <a:ext cx="1846262" cy="188839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1  1  92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1  2  85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1  3  88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2  2  9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122  3  80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en-US" altLang="zh-CN" sz="20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44" name="Group 14"/>
          <p:cNvGrpSpPr>
            <a:grpSpLocks/>
          </p:cNvGrpSpPr>
          <p:nvPr/>
        </p:nvGrpSpPr>
        <p:grpSpPr bwMode="auto">
          <a:xfrm>
            <a:off x="1763688" y="2079328"/>
            <a:ext cx="1443755" cy="1277813"/>
            <a:chOff x="755" y="994"/>
            <a:chExt cx="1597" cy="859"/>
          </a:xfrm>
        </p:grpSpPr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>
              <a:off x="755" y="994"/>
              <a:ext cx="15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755" y="994"/>
              <a:ext cx="1581" cy="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51" name="Line 9"/>
            <p:cNvSpPr>
              <a:spLocks noChangeShapeType="1"/>
            </p:cNvSpPr>
            <p:nvPr/>
          </p:nvSpPr>
          <p:spPr bwMode="auto">
            <a:xfrm>
              <a:off x="755" y="1214"/>
              <a:ext cx="1581" cy="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52" name="Line 10"/>
            <p:cNvSpPr>
              <a:spLocks noChangeShapeType="1"/>
            </p:cNvSpPr>
            <p:nvPr/>
          </p:nvSpPr>
          <p:spPr bwMode="auto">
            <a:xfrm>
              <a:off x="755" y="1214"/>
              <a:ext cx="1581" cy="63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246" name="Rectangle 12"/>
          <p:cNvSpPr>
            <a:spLocks noChangeArrowheads="1"/>
          </p:cNvSpPr>
          <p:nvPr/>
        </p:nvSpPr>
        <p:spPr bwMode="auto">
          <a:xfrm>
            <a:off x="251396" y="4077072"/>
            <a:ext cx="8497068" cy="228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2"/>
                </a:solidFill>
                <a:latin typeface="Verdana" pitchFamily="34" charset="0"/>
              </a:defRPr>
            </a:lvl1pPr>
            <a:lvl2pPr marL="539750" indent="-276225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60363" indent="-360363"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kumimoji="0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</a:p>
          <a:p>
            <a:pPr marL="623888" lvl="1" indent="-263525" eaLnBrk="1" hangingPunct="1">
              <a:lnSpc>
                <a:spcPts val="3200"/>
              </a:lnSpc>
              <a:spcBef>
                <a:spcPts val="0"/>
              </a:spcBef>
              <a:buSzPct val="80000"/>
              <a:buFont typeface="Wingdings 2"/>
              <a:buChar char=""/>
            </a:pP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和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都只要扫描一遍</a:t>
            </a:r>
          </a:p>
          <a:p>
            <a:pPr marL="623888" lvl="1" indent="-263525" eaLnBrk="1" hangingPunct="1">
              <a:lnSpc>
                <a:spcPts val="3200"/>
              </a:lnSpc>
              <a:spcBef>
                <a:spcPts val="0"/>
              </a:spcBef>
              <a:buSzPct val="80000"/>
              <a:buFont typeface="Wingdings 2"/>
              <a:buChar char="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表原来无序，执行时间要加上对两个表的排序时间</a:t>
            </a:r>
          </a:p>
          <a:p>
            <a:pPr marL="623888" lvl="1" indent="-263525" eaLnBrk="1" hangingPunct="1">
              <a:lnSpc>
                <a:spcPts val="3200"/>
              </a:lnSpc>
              <a:spcBef>
                <a:spcPts val="0"/>
              </a:spcBef>
              <a:buSzPct val="80000"/>
              <a:buFont typeface="Wingdings 2"/>
              <a:buChar char="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大表，先排序后使用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rt-merge join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执行连接，总的时间一般仍会大大减少</a:t>
            </a: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5075808" y="1916981"/>
            <a:ext cx="3456632" cy="18876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ts val="0"/>
              </a:spcBef>
              <a:buClrTx/>
              <a:buFontTx/>
              <a:buNone/>
            </a:pPr>
            <a:r>
              <a:rPr kumimoji="0" lang="zh-CN" altLang="en-US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扫描到</a:t>
            </a:r>
            <a:r>
              <a:rPr kumimoji="0" lang="en-US" altLang="zh-CN" sz="2000" b="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相同的第一个</a:t>
            </a:r>
            <a:r>
              <a:rPr kumimoji="0" lang="en-US" altLang="zh-CN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时，返回</a:t>
            </a:r>
            <a:r>
              <a:rPr kumimoji="0" lang="en-US" altLang="zh-CN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kumimoji="0" lang="zh-CN" altLang="en-US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；扫描下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0" lang="zh-CN" altLang="en-US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0" lang="en-US" altLang="zh-CN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kumimoji="0" lang="zh-CN" altLang="en-US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再扫描</a:t>
            </a:r>
            <a:r>
              <a:rPr kumimoji="0" lang="en-US" altLang="zh-CN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中具有相同</a:t>
            </a:r>
            <a:r>
              <a:rPr kumimoji="0" lang="en-US" altLang="zh-CN" sz="2000" b="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元组</a:t>
            </a:r>
            <a:r>
              <a:rPr kumimoji="0" lang="zh-CN" altLang="en-US" sz="2000" b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把</a:t>
            </a:r>
            <a:r>
              <a:rPr kumimoji="0" lang="zh-CN" altLang="en-US" sz="20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们连接起来</a:t>
            </a:r>
          </a:p>
        </p:txBody>
      </p:sp>
      <p:sp>
        <p:nvSpPr>
          <p:cNvPr id="10248" name="矩形 1"/>
          <p:cNvSpPr>
            <a:spLocks noChangeArrowheads="1"/>
          </p:cNvSpPr>
          <p:nvPr/>
        </p:nvSpPr>
        <p:spPr bwMode="auto">
          <a:xfrm>
            <a:off x="179389" y="182831"/>
            <a:ext cx="8497068" cy="154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2"/>
                </a:solidFill>
                <a:latin typeface="Verdana" pitchFamily="34" charset="0"/>
              </a:defRPr>
            </a:lvl1pPr>
            <a:lvl2pPr marL="838200" indent="-381000" algn="l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None/>
            </a:pPr>
            <a:r>
              <a:rPr kumimoji="0" lang="en-US" altLang="zh-CN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排序</a:t>
            </a:r>
            <a:r>
              <a:rPr kumimoji="0" lang="en-US" altLang="zh-CN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0" lang="zh-CN" altLang="en-US" sz="24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方法</a:t>
            </a:r>
          </a:p>
          <a:p>
            <a:pPr marL="360363" lvl="1" indent="-360363" eaLnBrk="1" hangingPunct="1">
              <a:lnSpc>
                <a:spcPts val="3500"/>
              </a:lnSpc>
              <a:spcBef>
                <a:spcPts val="0"/>
              </a:spcBef>
              <a:buSzPct val="70000"/>
              <a:buFont typeface="Wingdings"/>
              <a:buChar char=""/>
            </a:pPr>
            <a:r>
              <a:rPr kumimoji="0"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要求：两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表按连接</a:t>
            </a:r>
            <a:r>
              <a:rPr kumimoji="0"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属性（如：</a:t>
            </a:r>
            <a:r>
              <a:rPr kumimoji="0" lang="en-US" altLang="zh-CN" sz="2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是排序的 </a:t>
            </a:r>
            <a:endParaRPr kumimoji="0"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0363" lvl="1" indent="-360363" eaLnBrk="1" hangingPunct="1">
              <a:lnSpc>
                <a:spcPts val="3500"/>
              </a:lnSpc>
              <a:spcBef>
                <a:spcPts val="0"/>
              </a:spcBef>
              <a:buSzPct val="70000"/>
              <a:buFont typeface="Wingdings"/>
              <a:buChar char=""/>
            </a:pP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的第一个</a:t>
            </a:r>
            <a:r>
              <a:rPr kumimoji="0"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扫描</a:t>
            </a:r>
            <a:r>
              <a:rPr kumimoji="0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中具有相同</a:t>
            </a:r>
            <a:r>
              <a:rPr kumimoji="0"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kumimoji="0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98648" y="332656"/>
            <a:ext cx="8305800" cy="5976664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索引连接方法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上建立属性</a:t>
            </a:r>
            <a:r>
              <a:rPr lang="en-US" altLang="zh-CN" sz="2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索引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原来没有该索引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每个元组，由</a:t>
            </a:r>
            <a:r>
              <a:rPr lang="en-US" altLang="zh-CN" sz="2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o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通过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索引查找相应的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 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这些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和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组连接起来   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执行②③，直到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中的元组处理完为止</a:t>
            </a:r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1800"/>
              </a:spcBef>
              <a:buNone/>
            </a:pP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 </a:t>
            </a:r>
            <a:r>
              <a:rPr lang="en-US" altLang="zh-CN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</a:t>
            </a:r>
            <a:r>
              <a:rPr lang="zh-CN" altLang="en-US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 </a:t>
            </a:r>
          </a:p>
          <a:p>
            <a:pPr marL="0" indent="0" eaLnBrk="1" hangingPunct="1">
              <a:lnSpc>
                <a:spcPct val="15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阶段：对元组少的表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如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)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一遍处理，把它的元组按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分散到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桶中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阶段：对另一个表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处理，把它的元组散列到适当的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h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桶中，并与桶中来自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udent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与之相匹配的元组连接起来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320</TotalTime>
  <Words>2237</Words>
  <Application>Microsoft Office PowerPoint</Application>
  <PresentationFormat>全屏显示(4:3)</PresentationFormat>
  <Paragraphs>238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凸显</vt:lpstr>
      <vt:lpstr>位图图像</vt:lpstr>
      <vt:lpstr>公式</vt:lpstr>
      <vt:lpstr>Equation</vt:lpstr>
      <vt:lpstr>第10章   关系查询处理和查询优化</vt:lpstr>
      <vt:lpstr>10.1 查询处理步骤</vt:lpstr>
      <vt:lpstr>一、 选择操作的实现</vt:lpstr>
      <vt:lpstr>一、 选择操作的实现</vt:lpstr>
      <vt:lpstr>PowerPoint 演示文稿</vt:lpstr>
      <vt:lpstr>PowerPoint 演示文稿</vt:lpstr>
      <vt:lpstr>二、 连接操作的实现 </vt:lpstr>
      <vt:lpstr>PowerPoint 演示文稿</vt:lpstr>
      <vt:lpstr>PowerPoint 演示文稿</vt:lpstr>
      <vt:lpstr>10.2  代数优化</vt:lpstr>
      <vt:lpstr>PowerPoint 演示文稿</vt:lpstr>
      <vt:lpstr>PowerPoint 演示文稿</vt:lpstr>
      <vt:lpstr>二、代数优化算法</vt:lpstr>
      <vt:lpstr>二、代数优化算法</vt:lpstr>
      <vt:lpstr>PowerPoint 演示文稿</vt:lpstr>
      <vt:lpstr>PowerPoint 演示文稿</vt:lpstr>
      <vt:lpstr>10.3 物理优化</vt:lpstr>
      <vt:lpstr>10.4  查询优化的意义</vt:lpstr>
      <vt:lpstr>二、优化举例：查询选修2号课程的学生姓名</vt:lpstr>
      <vt:lpstr>二、优化举例：查询选修2号课程的学生姓名</vt:lpstr>
      <vt:lpstr>(1) Ｑ1 ＝ｓname (Student.Sno=SC.Sno ∧SC.Cno='2' (Student×SC)) </vt:lpstr>
      <vt:lpstr>(2) Ｑ1 ＝ ｓname (Student.Sno=SC.Sno ∧SC.Cno='2' (Student×SC)) </vt:lpstr>
      <vt:lpstr>(2) Q2 = πSname(σSc.Cno='2' (Student ∞ SC))</vt:lpstr>
      <vt:lpstr>(3) Q3 = πSname(Student ∞ （σSc.Cno=‘2‘ (SC))）</vt:lpstr>
      <vt:lpstr>PowerPoint 演示文稿</vt:lpstr>
    </vt:vector>
  </TitlesOfParts>
  <Company>id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名称：数据库系统概论</dc:title>
  <dc:creator>RUC IDKE</dc:creator>
  <cp:lastModifiedBy>LH-BUAA</cp:lastModifiedBy>
  <cp:revision>318</cp:revision>
  <dcterms:created xsi:type="dcterms:W3CDTF">2000-08-09T08:19:19Z</dcterms:created>
  <dcterms:modified xsi:type="dcterms:W3CDTF">2019-12-05T04:25:34Z</dcterms:modified>
</cp:coreProperties>
</file>